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29"/>
  </p:notesMasterIdLst>
  <p:sldIdLst>
    <p:sldId id="256" r:id="rId3"/>
    <p:sldId id="550" r:id="rId4"/>
    <p:sldId id="551" r:id="rId5"/>
    <p:sldId id="552" r:id="rId6"/>
    <p:sldId id="574" r:id="rId7"/>
    <p:sldId id="556" r:id="rId8"/>
    <p:sldId id="575" r:id="rId9"/>
    <p:sldId id="576" r:id="rId10"/>
    <p:sldId id="553" r:id="rId11"/>
    <p:sldId id="554" r:id="rId12"/>
    <p:sldId id="557" r:id="rId13"/>
    <p:sldId id="577" r:id="rId14"/>
    <p:sldId id="578" r:id="rId15"/>
    <p:sldId id="558" r:id="rId16"/>
    <p:sldId id="559" r:id="rId17"/>
    <p:sldId id="561" r:id="rId18"/>
    <p:sldId id="560" r:id="rId19"/>
    <p:sldId id="565" r:id="rId20"/>
    <p:sldId id="569" r:id="rId21"/>
    <p:sldId id="568" r:id="rId22"/>
    <p:sldId id="579" r:id="rId23"/>
    <p:sldId id="580" r:id="rId24"/>
    <p:sldId id="571" r:id="rId25"/>
    <p:sldId id="570" r:id="rId26"/>
    <p:sldId id="572" r:id="rId27"/>
    <p:sldId id="573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CBD"/>
    <a:srgbClr val="090975"/>
    <a:srgbClr val="2907B9"/>
    <a:srgbClr val="4A7EBB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0" autoAdjust="0"/>
    <p:restoredTop sz="88214" autoAdjust="0"/>
  </p:normalViewPr>
  <p:slideViewPr>
    <p:cSldViewPr>
      <p:cViewPr>
        <p:scale>
          <a:sx n="66" d="100"/>
          <a:sy n="66" d="100"/>
        </p:scale>
        <p:origin x="-1776" y="-6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6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39118-B020-408A-87FF-243363CD19B1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A4D42-90CE-4DB6-A765-3DECAE6027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86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A4D42-90CE-4DB6-A765-3DECAE60273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/>
              <a:t>扩展的欧几里得算法</a:t>
            </a:r>
            <a:endParaRPr lang="en-US" altLang="zh-CN" dirty="0" smtClean="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663FEC-D6A0-4997-B4CA-5A3534FDD08C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B4E61-2C32-42B0-B0E8-2E5A3E78620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1520E-A1BD-4639-A5E9-5B1A8BA9F23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90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AB694-AB92-4C6C-B424-445DB0894B0B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BAFA0-901D-4F23-9AEA-B41D8FFE4FF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4917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26472-65F5-4E76-86E7-AAB0EFF5097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E19C7-E0CA-474C-829C-F85C35E7F56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44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F109D-357F-4D41-8F20-83EAAAEDA6A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6EF87-B69C-45E4-AD4C-C204F573FAB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442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17391-7AB6-46B2-B0B8-D3CE3BD3153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1B25D-8580-4291-9733-63F30FA506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267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03B4A-EC32-4596-BF42-5631493976F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11407-35CE-48F3-97B6-E505AC89850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487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1EF91-0B8D-43CD-86E3-36E2B1468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B3710-B8C2-40A5-8B75-8799D15C2B6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165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3D752-AD50-4BCE-B1DD-D4E6FF069A5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E76F5-92D7-44AA-992E-58F97316D34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355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EA7E8-6C64-4A48-812B-56B1AE8806E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F3C8C-2AC3-4568-AB67-DB010A8B801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6786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C6E15-5B98-49F8-B75C-FB4CF1FE3B2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8144D-A3E2-48C8-A2BF-DD48C37007A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488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E67C4-BEE6-43D2-A2FC-66F8549A3B6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7F2D8-5129-44BA-A4FB-61930BD0C63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68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4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993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E0A475B-D25D-4E0D-A5C3-405DE35478F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4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2CB789E-E2B8-4E87-84ED-45E54D6E3EE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2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wmf"/><Relationship Id="rId4" Type="http://schemas.openxmlformats.org/officeDocument/2006/relationships/image" Target="../media/image14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5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image" Target="../media/image14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15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4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85720" y="2863196"/>
            <a:ext cx="8358246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数字签名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Digital Signature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85728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00562" y="285728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>
            <a:off x="357158" y="4149080"/>
            <a:ext cx="8358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72000" y="6286520"/>
            <a:ext cx="4214842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57158" y="6286520"/>
            <a:ext cx="4214842" cy="1428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5257"/>
              </p:ext>
            </p:extLst>
          </p:nvPr>
        </p:nvGraphicFramePr>
        <p:xfrm>
          <a:off x="303213" y="1484784"/>
          <a:ext cx="13096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7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484784"/>
                        <a:ext cx="13096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73412"/>
              </p:ext>
            </p:extLst>
          </p:nvPr>
        </p:nvGraphicFramePr>
        <p:xfrm>
          <a:off x="312926" y="2420888"/>
          <a:ext cx="6810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8" name="Equation" r:id="rId6" imgW="3632040" imgH="241200" progId="Equation.DSMT4">
                  <p:embed/>
                </p:oleObj>
              </mc:Choice>
              <mc:Fallback>
                <p:oleObj name="Equation" r:id="rId6" imgW="36320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26" y="2420888"/>
                        <a:ext cx="6810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89016"/>
              </p:ext>
            </p:extLst>
          </p:nvPr>
        </p:nvGraphicFramePr>
        <p:xfrm>
          <a:off x="303213" y="3284984"/>
          <a:ext cx="65484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79" name="Equation" r:id="rId8" imgW="3492360" imgH="482400" progId="Equation.DSMT4">
                  <p:embed/>
                </p:oleObj>
              </mc:Choice>
              <mc:Fallback>
                <p:oleObj name="Equation" r:id="rId8" imgW="349236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284984"/>
                        <a:ext cx="65484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49553"/>
              </p:ext>
            </p:extLst>
          </p:nvPr>
        </p:nvGraphicFramePr>
        <p:xfrm>
          <a:off x="2413868" y="3717032"/>
          <a:ext cx="6429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0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868" y="3717032"/>
                        <a:ext cx="6429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18521"/>
              </p:ext>
            </p:extLst>
          </p:nvPr>
        </p:nvGraphicFramePr>
        <p:xfrm>
          <a:off x="338011" y="4581128"/>
          <a:ext cx="6762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81" name="Equation" r:id="rId12" imgW="3606480" imgH="457200" progId="Equation.DSMT4">
                  <p:embed/>
                </p:oleObj>
              </mc:Choice>
              <mc:Fallback>
                <p:oleObj name="Equation" r:id="rId12" imgW="360648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11" y="4581128"/>
                        <a:ext cx="67627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1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01701" y="1916832"/>
            <a:ext cx="5832648" cy="3744416"/>
            <a:chOff x="1475656" y="1844824"/>
            <a:chExt cx="5832648" cy="3744416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235723"/>
                </p:ext>
              </p:extLst>
            </p:nvPr>
          </p:nvGraphicFramePr>
          <p:xfrm>
            <a:off x="1547813" y="2205038"/>
            <a:ext cx="5357812" cy="303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4" name="Equation" r:id="rId4" imgW="2857320" imgH="1625400" progId="Equation.DSMT4">
                    <p:embed/>
                  </p:oleObj>
                </mc:Choice>
                <mc:Fallback>
                  <p:oleObj name="Equation" r:id="rId4" imgW="285732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813" y="2205038"/>
                          <a:ext cx="5357812" cy="303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​​ 1"/>
            <p:cNvSpPr/>
            <p:nvPr/>
          </p:nvSpPr>
          <p:spPr>
            <a:xfrm>
              <a:off x="1475656" y="1844824"/>
              <a:ext cx="5832648" cy="3744416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cxnSp>
          <p:nvCxnSpPr>
            <p:cNvPr id="6" name="直接箭头​​连接符 5"/>
            <p:cNvCxnSpPr/>
            <p:nvPr/>
          </p:nvCxnSpPr>
          <p:spPr>
            <a:xfrm>
              <a:off x="4211960" y="2636912"/>
              <a:ext cx="0" cy="86409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​​连接符 12"/>
            <p:cNvCxnSpPr/>
            <p:nvPr/>
          </p:nvCxnSpPr>
          <p:spPr>
            <a:xfrm>
              <a:off x="4246059" y="4005064"/>
              <a:ext cx="0" cy="86409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矩形​​ 8"/>
          <p:cNvSpPr/>
          <p:nvPr/>
        </p:nvSpPr>
        <p:spPr>
          <a:xfrm>
            <a:off x="285750" y="1340768"/>
            <a:ext cx="2427268" cy="4850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00"/>
              </a:lnSpc>
            </a:pPr>
            <a:r>
              <a:rPr lang="zh-CN" altLang="en-US" sz="2400" dirty="0" smtClean="0">
                <a:solidFill>
                  <a:srgbClr val="030CBD"/>
                </a:solidFill>
              </a:rPr>
              <a:t>签名和</a:t>
            </a:r>
            <a:r>
              <a:rPr lang="en-US" altLang="zh-CN" sz="2400" dirty="0" smtClean="0">
                <a:solidFill>
                  <a:srgbClr val="030CBD"/>
                </a:solidFill>
              </a:rPr>
              <a:t>HASH</a:t>
            </a:r>
            <a:r>
              <a:rPr lang="zh-CN" altLang="en-US" sz="2400" dirty="0" smtClean="0">
                <a:solidFill>
                  <a:srgbClr val="030CBD"/>
                </a:solidFill>
              </a:rPr>
              <a:t>函数</a:t>
            </a:r>
            <a:endParaRPr lang="en-US" altLang="zh-CN" sz="2400" dirty="0">
              <a:solidFill>
                <a:srgbClr val="030CBD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1696"/>
              </p:ext>
            </p:extLst>
          </p:nvPr>
        </p:nvGraphicFramePr>
        <p:xfrm>
          <a:off x="3635896" y="5877272"/>
          <a:ext cx="19288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5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877272"/>
                        <a:ext cx="19288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1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签名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3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44824"/>
            <a:ext cx="8393252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7810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签名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4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533069"/>
            <a:ext cx="6408712" cy="1480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178285"/>
            <a:ext cx="8244916" cy="96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0176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err="1" smtClean="0">
                <a:solidFill>
                  <a:srgbClr val="FF0000"/>
                </a:solidFill>
              </a:rPr>
              <a:t>El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8" name="矩形 5"/>
          <p:cNvSpPr txBox="1">
            <a:spLocks noChangeArrowheads="1"/>
          </p:cNvSpPr>
          <p:nvPr/>
        </p:nvSpPr>
        <p:spPr bwMode="auto">
          <a:xfrm>
            <a:off x="285750" y="1135466"/>
            <a:ext cx="8447088" cy="524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1985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年提出了</a:t>
            </a: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El </a:t>
            </a:r>
            <a:r>
              <a:rPr lang="en-US" altLang="zh-CN" sz="2400" dirty="0" err="1" smtClean="0">
                <a:solidFill>
                  <a:srgbClr val="030CBD"/>
                </a:solidFill>
                <a:ea typeface="宋体" pitchFamily="2" charset="-122"/>
              </a:rPr>
              <a:t>Gamal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签名方案。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El </a:t>
            </a:r>
            <a:r>
              <a:rPr lang="en-US" altLang="zh-CN" sz="2400" dirty="0" err="1" smtClean="0">
                <a:solidFill>
                  <a:srgbClr val="030CBD"/>
                </a:solidFill>
                <a:ea typeface="宋体" pitchFamily="2" charset="-122"/>
              </a:rPr>
              <a:t>Gamal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签名方案是非确定性的，也就是说对任意给定的消息有很多有效的签名。</a:t>
            </a:r>
            <a:endParaRPr lang="en-US" altLang="zh-CN" sz="2400" dirty="0">
              <a:solidFill>
                <a:srgbClr val="030CBD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835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83594"/>
              </p:ext>
            </p:extLst>
          </p:nvPr>
        </p:nvGraphicFramePr>
        <p:xfrm>
          <a:off x="1429469" y="1265560"/>
          <a:ext cx="6238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94" name="Equation" r:id="rId4" imgW="3327120" imgH="965160" progId="Equation.DSMT4">
                  <p:embed/>
                </p:oleObj>
              </mc:Choice>
              <mc:Fallback>
                <p:oleObj name="Equation" r:id="rId4" imgW="3327120" imgH="9651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469" y="1265560"/>
                        <a:ext cx="62388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31233"/>
              </p:ext>
            </p:extLst>
          </p:nvPr>
        </p:nvGraphicFramePr>
        <p:xfrm>
          <a:off x="1510457" y="3272308"/>
          <a:ext cx="5857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95" name="Equation" r:id="rId6" imgW="3124080" imgH="965160" progId="Equation.DSMT4">
                  <p:embed/>
                </p:oleObj>
              </mc:Choice>
              <mc:Fallback>
                <p:oleObj name="Equation" r:id="rId6" imgW="3124080" imgH="965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57" y="3272308"/>
                        <a:ext cx="58578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0442"/>
              </p:ext>
            </p:extLst>
          </p:nvPr>
        </p:nvGraphicFramePr>
        <p:xfrm>
          <a:off x="1573485" y="5300663"/>
          <a:ext cx="62388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96" name="Equation" r:id="rId8" imgW="3327120" imgH="507960" progId="Equation.DSMT4">
                  <p:embed/>
                </p:oleObj>
              </mc:Choice>
              <mc:Fallback>
                <p:oleObj name="Equation" r:id="rId8" imgW="3327120" imgH="5079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485" y="5300663"/>
                        <a:ext cx="62388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12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232311"/>
              </p:ext>
            </p:extLst>
          </p:nvPr>
        </p:nvGraphicFramePr>
        <p:xfrm>
          <a:off x="860822" y="1484313"/>
          <a:ext cx="71675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4" name="Equation" r:id="rId4" imgW="3822480" imgH="228600" progId="Equation.DSMT4">
                  <p:embed/>
                </p:oleObj>
              </mc:Choice>
              <mc:Fallback>
                <p:oleObj name="Equation" r:id="rId4" imgW="382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22" y="1484313"/>
                        <a:ext cx="71675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34598"/>
              </p:ext>
            </p:extLst>
          </p:nvPr>
        </p:nvGraphicFramePr>
        <p:xfrm>
          <a:off x="910779" y="2133600"/>
          <a:ext cx="6096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5" name="Equation" r:id="rId6" imgW="3251160" imgH="723600" progId="Equation.DSMT4">
                  <p:embed/>
                </p:oleObj>
              </mc:Choice>
              <mc:Fallback>
                <p:oleObj name="Equation" r:id="rId6" imgW="3251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79" y="2133600"/>
                        <a:ext cx="60960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08905"/>
              </p:ext>
            </p:extLst>
          </p:nvPr>
        </p:nvGraphicFramePr>
        <p:xfrm>
          <a:off x="899592" y="3717032"/>
          <a:ext cx="1809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6" name="Equation" r:id="rId8" imgW="965160" imgH="253800" progId="Equation.DSMT4">
                  <p:embed/>
                </p:oleObj>
              </mc:Choice>
              <mc:Fallback>
                <p:oleObj name="Equation" r:id="rId8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7032"/>
                        <a:ext cx="1809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77570"/>
              </p:ext>
            </p:extLst>
          </p:nvPr>
        </p:nvGraphicFramePr>
        <p:xfrm>
          <a:off x="886966" y="4437063"/>
          <a:ext cx="38576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7" name="Equation" r:id="rId10" imgW="2057400" imgH="457200" progId="Equation.DSMT4">
                  <p:embed/>
                </p:oleObj>
              </mc:Choice>
              <mc:Fallback>
                <p:oleObj name="Equation" r:id="rId10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66" y="4437063"/>
                        <a:ext cx="38576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4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56326"/>
              </p:ext>
            </p:extLst>
          </p:nvPr>
        </p:nvGraphicFramePr>
        <p:xfrm>
          <a:off x="788814" y="1484313"/>
          <a:ext cx="71675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3" name="Equation" r:id="rId4" imgW="3822480" imgH="228600" progId="Equation.DSMT4">
                  <p:embed/>
                </p:oleObj>
              </mc:Choice>
              <mc:Fallback>
                <p:oleObj name="Equation" r:id="rId4" imgW="382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14" y="1484313"/>
                        <a:ext cx="71675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09537"/>
              </p:ext>
            </p:extLst>
          </p:nvPr>
        </p:nvGraphicFramePr>
        <p:xfrm>
          <a:off x="838200" y="2132856"/>
          <a:ext cx="50244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4" name="Equation" r:id="rId6" imgW="2679480" imgH="723600" progId="Equation.DSMT4">
                  <p:embed/>
                </p:oleObj>
              </mc:Choice>
              <mc:Fallback>
                <p:oleObj name="Equation" r:id="rId6" imgW="2679480" imgH="723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2856"/>
                        <a:ext cx="50244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06273"/>
              </p:ext>
            </p:extLst>
          </p:nvPr>
        </p:nvGraphicFramePr>
        <p:xfrm>
          <a:off x="827584" y="3645024"/>
          <a:ext cx="1714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5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1714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70270"/>
              </p:ext>
            </p:extLst>
          </p:nvPr>
        </p:nvGraphicFramePr>
        <p:xfrm>
          <a:off x="827584" y="4365104"/>
          <a:ext cx="3429001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6" name="Equation" r:id="rId10" imgW="1828800" imgH="457200" progId="Equation.DSMT4">
                  <p:embed/>
                </p:oleObj>
              </mc:Choice>
              <mc:Fallback>
                <p:oleObj name="Equation" r:id="rId10" imgW="18288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365104"/>
                        <a:ext cx="3429001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85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El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Gamal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33541"/>
              </p:ext>
            </p:extLst>
          </p:nvPr>
        </p:nvGraphicFramePr>
        <p:xfrm>
          <a:off x="436816" y="1556792"/>
          <a:ext cx="8296022" cy="5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2" name="Equation" r:id="rId4" imgW="3543120" imgH="215640" progId="Equation.DSMT4">
                  <p:embed/>
                </p:oleObj>
              </mc:Choice>
              <mc:Fallback>
                <p:oleObj name="Equation" r:id="rId4" imgW="354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16" y="1556792"/>
                        <a:ext cx="8296022" cy="50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57185"/>
              </p:ext>
            </p:extLst>
          </p:nvPr>
        </p:nvGraphicFramePr>
        <p:xfrm>
          <a:off x="539552" y="2276872"/>
          <a:ext cx="427513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3" name="Equation" r:id="rId6" imgW="1688760" imgH="482400" progId="Equation.DSMT4">
                  <p:embed/>
                </p:oleObj>
              </mc:Choice>
              <mc:Fallback>
                <p:oleObj name="Equation" r:id="rId6" imgW="1688760" imgH="482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4275138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19560"/>
              </p:ext>
            </p:extLst>
          </p:nvPr>
        </p:nvGraphicFramePr>
        <p:xfrm>
          <a:off x="467544" y="3933056"/>
          <a:ext cx="6661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4" name="Equation" r:id="rId8" imgW="2844720" imgH="215640" progId="Equation.DSMT4">
                  <p:embed/>
                </p:oleObj>
              </mc:Choice>
              <mc:Fallback>
                <p:oleObj name="Equation" r:id="rId8" imgW="284472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33056"/>
                        <a:ext cx="6661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78984"/>
              </p:ext>
            </p:extLst>
          </p:nvPr>
        </p:nvGraphicFramePr>
        <p:xfrm>
          <a:off x="499269" y="4437112"/>
          <a:ext cx="61087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5" name="Equation" r:id="rId10" imgW="2412720" imgH="736560" progId="Equation.DSMT4">
                  <p:embed/>
                </p:oleObj>
              </mc:Choice>
              <mc:Fallback>
                <p:oleObj name="Equation" r:id="rId10" imgW="2412720" imgH="736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9" y="4437112"/>
                        <a:ext cx="61087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09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数字签名算法</a:t>
            </a:r>
            <a:r>
              <a:rPr lang="en-US" altLang="zh-CN" sz="3200" dirty="0">
                <a:solidFill>
                  <a:srgbClr val="FF0000"/>
                </a:solidFill>
              </a:rPr>
              <a:t>(DS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40780"/>
              </p:ext>
            </p:extLst>
          </p:nvPr>
        </p:nvGraphicFramePr>
        <p:xfrm>
          <a:off x="596900" y="1700213"/>
          <a:ext cx="7688263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4" name="Equation" r:id="rId4" imgW="3377880" imgH="1269720" progId="Equation.DSMT4">
                  <p:embed/>
                </p:oleObj>
              </mc:Choice>
              <mc:Fallback>
                <p:oleObj name="Equation" r:id="rId4" imgW="33778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700213"/>
                        <a:ext cx="7688263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77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数字签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pic>
        <p:nvPicPr>
          <p:cNvPr id="374977" name="图片 193" descr="http://i03.c.aliimg.com/blog/upload/2009/02/17/ac0db973060237d5530a268a6a1a848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24" y="1484784"/>
            <a:ext cx="7982404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303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数字签名算法</a:t>
            </a:r>
            <a:r>
              <a:rPr lang="en-US" altLang="zh-CN" sz="3200" dirty="0" smtClean="0">
                <a:solidFill>
                  <a:srgbClr val="FF0000"/>
                </a:solidFill>
              </a:rPr>
              <a:t>(DS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88467"/>
              </p:ext>
            </p:extLst>
          </p:nvPr>
        </p:nvGraphicFramePr>
        <p:xfrm>
          <a:off x="327025" y="1113656"/>
          <a:ext cx="733901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40" name="Equation" r:id="rId4" imgW="3162240" imgH="1218960" progId="Equation.DSMT4">
                  <p:embed/>
                </p:oleObj>
              </mc:Choice>
              <mc:Fallback>
                <p:oleObj name="Equation" r:id="rId4" imgW="31622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113656"/>
                        <a:ext cx="7339013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10670"/>
              </p:ext>
            </p:extLst>
          </p:nvPr>
        </p:nvGraphicFramePr>
        <p:xfrm>
          <a:off x="277639" y="4005064"/>
          <a:ext cx="7857060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41" name="Equation" r:id="rId6" imgW="3809880" imgH="1015920" progId="Equation.DSMT4">
                  <p:embed/>
                </p:oleObj>
              </mc:Choice>
              <mc:Fallback>
                <p:oleObj name="Equation" r:id="rId6" imgW="38098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39" y="4005064"/>
                        <a:ext cx="7857060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55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err="1" smtClean="0">
                <a:solidFill>
                  <a:srgbClr val="FF0000"/>
                </a:solidFill>
              </a:rPr>
              <a:t>Schnorr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97815"/>
              </p:ext>
            </p:extLst>
          </p:nvPr>
        </p:nvGraphicFramePr>
        <p:xfrm>
          <a:off x="712167" y="1412776"/>
          <a:ext cx="7388225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26" name="Equation" r:id="rId4" imgW="3403440" imgH="1498320" progId="Equation.DSMT4">
                  <p:embed/>
                </p:oleObj>
              </mc:Choice>
              <mc:Fallback>
                <p:oleObj name="Equation" r:id="rId4" imgW="34034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67" y="1412776"/>
                        <a:ext cx="7388225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955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err="1" smtClean="0">
                <a:solidFill>
                  <a:srgbClr val="FF0000"/>
                </a:solidFill>
              </a:rPr>
              <a:t>Schnorr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9666"/>
              </p:ext>
            </p:extLst>
          </p:nvPr>
        </p:nvGraphicFramePr>
        <p:xfrm>
          <a:off x="326313" y="1196752"/>
          <a:ext cx="7339301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2" name="Equation" r:id="rId4" imgW="3162240" imgH="965160" progId="Equation.DSMT4">
                  <p:embed/>
                </p:oleObj>
              </mc:Choice>
              <mc:Fallback>
                <p:oleObj name="Equation" r:id="rId4" imgW="31622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13" y="1196752"/>
                        <a:ext cx="7339301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07722"/>
              </p:ext>
            </p:extLst>
          </p:nvPr>
        </p:nvGraphicFramePr>
        <p:xfrm>
          <a:off x="282575" y="4077072"/>
          <a:ext cx="788415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3" name="Equation" r:id="rId6" imgW="3695400" imgH="507960" progId="Equation.DSMT4">
                  <p:embed/>
                </p:oleObj>
              </mc:Choice>
              <mc:Fallback>
                <p:oleObj name="Equation" r:id="rId6" imgW="369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077072"/>
                        <a:ext cx="7884154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53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椭圆曲线数字签名算法（</a:t>
            </a:r>
            <a:r>
              <a:rPr lang="en-US" altLang="zh-CN" sz="3200" dirty="0" smtClean="0">
                <a:solidFill>
                  <a:srgbClr val="FF0000"/>
                </a:solidFill>
              </a:rPr>
              <a:t>ECDS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93012"/>
              </p:ext>
            </p:extLst>
          </p:nvPr>
        </p:nvGraphicFramePr>
        <p:xfrm>
          <a:off x="467544" y="1814513"/>
          <a:ext cx="7939088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7" name="Equation" r:id="rId4" imgW="3657600" imgH="1498320" progId="Equation.DSMT4">
                  <p:embed/>
                </p:oleObj>
              </mc:Choice>
              <mc:Fallback>
                <p:oleObj name="Equation" r:id="rId4" imgW="36576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14513"/>
                        <a:ext cx="7939088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15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椭圆曲线数字签名算法（</a:t>
            </a:r>
            <a:r>
              <a:rPr lang="en-US" altLang="zh-CN" sz="3200" dirty="0">
                <a:solidFill>
                  <a:srgbClr val="FF0000"/>
                </a:solidFill>
              </a:rPr>
              <a:t>ECDS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48662"/>
              </p:ext>
            </p:extLst>
          </p:nvPr>
        </p:nvGraphicFramePr>
        <p:xfrm>
          <a:off x="683568" y="1628800"/>
          <a:ext cx="7488832" cy="316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2" name="Equation" r:id="rId4" imgW="3352680" imgH="1422360" progId="Equation.DSMT4">
                  <p:embed/>
                </p:oleObj>
              </mc:Choice>
              <mc:Fallback>
                <p:oleObj name="Equation" r:id="rId4" imgW="33526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7488832" cy="316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83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椭圆曲线数字签名算法（</a:t>
            </a:r>
            <a:r>
              <a:rPr lang="en-US" altLang="zh-CN" sz="3200" dirty="0">
                <a:solidFill>
                  <a:srgbClr val="FF0000"/>
                </a:solidFill>
              </a:rPr>
              <a:t>ECDS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82079"/>
              </p:ext>
            </p:extLst>
          </p:nvPr>
        </p:nvGraphicFramePr>
        <p:xfrm>
          <a:off x="1331640" y="1916832"/>
          <a:ext cx="6049962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4" name="Equation" r:id="rId4" imgW="2933640" imgH="1422360" progId="Equation.DSMT4">
                  <p:embed/>
                </p:oleObj>
              </mc:Choice>
              <mc:Fallback>
                <p:oleObj name="Equation" r:id="rId4" imgW="29336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6049962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15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solidFill>
                  <a:srgbClr val="FF0000"/>
                </a:solidFill>
              </a:rPr>
              <a:t>椭圆曲线数字签名算法（</a:t>
            </a:r>
            <a:r>
              <a:rPr lang="en-US" altLang="zh-CN" sz="3200" dirty="0">
                <a:solidFill>
                  <a:srgbClr val="FF0000"/>
                </a:solidFill>
              </a:rPr>
              <a:t>ECDSA)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70608"/>
              </p:ext>
            </p:extLst>
          </p:nvPr>
        </p:nvGraphicFramePr>
        <p:xfrm>
          <a:off x="827584" y="1700808"/>
          <a:ext cx="72278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9" name="Equation" r:id="rId4" imgW="3504960" imgH="698400" progId="Equation.DSMT4">
                  <p:embed/>
                </p:oleObj>
              </mc:Choice>
              <mc:Fallback>
                <p:oleObj name="Equation" r:id="rId4" imgW="3504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7227888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37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数字签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5"/>
          <p:cNvSpPr txBox="1">
            <a:spLocks noChangeArrowheads="1"/>
          </p:cNvSpPr>
          <p:nvPr/>
        </p:nvSpPr>
        <p:spPr bwMode="auto">
          <a:xfrm>
            <a:off x="285750" y="1135466"/>
            <a:ext cx="8447088" cy="524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ts val="3300"/>
              </a:lnSpc>
              <a:buNone/>
            </a:pP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定义 数字签名方案 是一个满足下列条件的</a:t>
            </a: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5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元组                           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ts val="33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1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）  是由所有可能的消息组成的有限集合。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ts val="33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2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）  是由所有可能签名组成的有限集合。 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ts val="33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3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）  为密钥空间，由所有可能的密钥组成的有限集合。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ts val="33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4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）对应每一个            </a:t>
            </a:r>
            <a:r>
              <a:rPr lang="zh-CN" altLang="en-US" sz="2400" dirty="0">
                <a:solidFill>
                  <a:srgbClr val="030CBD"/>
                </a:solidFill>
                <a:ea typeface="宋体" pitchFamily="2" charset="-122"/>
              </a:rPr>
              <a:t>，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有一个签名算法                和一个相应的验证算法                。对于每一个消息               和每一个签名             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ts val="3300"/>
              </a:lnSpc>
              <a:buNone/>
            </a:pPr>
            <a:r>
              <a:rPr lang="zh-CN" altLang="en-US" sz="2400" dirty="0">
                <a:solidFill>
                  <a:srgbClr val="030CBD"/>
                </a:solidFill>
                <a:ea typeface="宋体" pitchFamily="2" charset="-122"/>
              </a:rPr>
              <a:t>每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一 个                            和                                                都满足下列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ts val="3300"/>
              </a:lnSpc>
              <a:buNone/>
            </a:pP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条件的函数：          </a:t>
            </a:r>
            <a:endParaRPr lang="en-US" altLang="zh-CN" sz="2400" dirty="0">
              <a:solidFill>
                <a:srgbClr val="030CBD"/>
              </a:solidFill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14574"/>
              </p:ext>
            </p:extLst>
          </p:nvPr>
        </p:nvGraphicFramePr>
        <p:xfrm>
          <a:off x="6771419" y="1196752"/>
          <a:ext cx="1761022" cy="38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0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1419" y="1196752"/>
                        <a:ext cx="1761022" cy="38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33667"/>
              </p:ext>
            </p:extLst>
          </p:nvPr>
        </p:nvGraphicFramePr>
        <p:xfrm>
          <a:off x="683568" y="1700808"/>
          <a:ext cx="3095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1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3095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20087"/>
              </p:ext>
            </p:extLst>
          </p:nvPr>
        </p:nvGraphicFramePr>
        <p:xfrm>
          <a:off x="673100" y="2205038"/>
          <a:ext cx="333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2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205038"/>
                        <a:ext cx="333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73640"/>
              </p:ext>
            </p:extLst>
          </p:nvPr>
        </p:nvGraphicFramePr>
        <p:xfrm>
          <a:off x="683568" y="2708920"/>
          <a:ext cx="3095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3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3095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02520"/>
              </p:ext>
            </p:extLst>
          </p:nvPr>
        </p:nvGraphicFramePr>
        <p:xfrm>
          <a:off x="2413000" y="3171825"/>
          <a:ext cx="7381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4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171825"/>
                        <a:ext cx="7381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9765"/>
              </p:ext>
            </p:extLst>
          </p:nvPr>
        </p:nvGraphicFramePr>
        <p:xfrm>
          <a:off x="5600700" y="3132138"/>
          <a:ext cx="1071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5" name="Equation" r:id="rId16" imgW="571320" imgH="228600" progId="Equation.DSMT4">
                  <p:embed/>
                </p:oleObj>
              </mc:Choice>
              <mc:Fallback>
                <p:oleObj name="Equation" r:id="rId1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132138"/>
                        <a:ext cx="10715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59100"/>
              </p:ext>
            </p:extLst>
          </p:nvPr>
        </p:nvGraphicFramePr>
        <p:xfrm>
          <a:off x="1652042" y="3573016"/>
          <a:ext cx="1047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6" name="Equation" r:id="rId18" imgW="558720" imgH="228600" progId="Equation.DSMT4">
                  <p:embed/>
                </p:oleObj>
              </mc:Choice>
              <mc:Fallback>
                <p:oleObj name="Equation" r:id="rId18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042" y="3573016"/>
                        <a:ext cx="10477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22208"/>
              </p:ext>
            </p:extLst>
          </p:nvPr>
        </p:nvGraphicFramePr>
        <p:xfrm>
          <a:off x="5230813" y="3625850"/>
          <a:ext cx="738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7" name="Equation" r:id="rId20" imgW="393480" imgH="177480" progId="Equation.DSMT4">
                  <p:embed/>
                </p:oleObj>
              </mc:Choice>
              <mc:Fallback>
                <p:oleObj name="Equation" r:id="rId20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3625850"/>
                        <a:ext cx="7381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13760"/>
              </p:ext>
            </p:extLst>
          </p:nvPr>
        </p:nvGraphicFramePr>
        <p:xfrm>
          <a:off x="7959725" y="3621088"/>
          <a:ext cx="762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8" name="Equation" r:id="rId22" imgW="406080" imgH="203040" progId="Equation.DSMT4">
                  <p:embed/>
                </p:oleObj>
              </mc:Choice>
              <mc:Fallback>
                <p:oleObj name="Equation" r:id="rId22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3621088"/>
                        <a:ext cx="7620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24056"/>
              </p:ext>
            </p:extLst>
          </p:nvPr>
        </p:nvGraphicFramePr>
        <p:xfrm>
          <a:off x="1344761" y="4077072"/>
          <a:ext cx="16430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29" name="Equation" r:id="rId24" imgW="876240" imgH="228600" progId="Equation.DSMT4">
                  <p:embed/>
                </p:oleObj>
              </mc:Choice>
              <mc:Fallback>
                <p:oleObj name="Equation" r:id="rId24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61" y="4077072"/>
                        <a:ext cx="16430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66142"/>
              </p:ext>
            </p:extLst>
          </p:nvPr>
        </p:nvGraphicFramePr>
        <p:xfrm>
          <a:off x="3779912" y="4005064"/>
          <a:ext cx="3095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30" name="Equation" r:id="rId26" imgW="1650960" imgH="253800" progId="Equation.DSMT4">
                  <p:embed/>
                </p:oleObj>
              </mc:Choice>
              <mc:Fallback>
                <p:oleObj name="Equation" r:id="rId26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05064"/>
                        <a:ext cx="3095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41598"/>
              </p:ext>
            </p:extLst>
          </p:nvPr>
        </p:nvGraphicFramePr>
        <p:xfrm>
          <a:off x="1475656" y="5013176"/>
          <a:ext cx="5429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31" name="Equation" r:id="rId28" imgW="2895480" imgH="482400" progId="Equation.DSMT4">
                  <p:embed/>
                </p:oleObj>
              </mc:Choice>
              <mc:Fallback>
                <p:oleObj name="Equation" r:id="rId28" imgW="2895480" imgH="4824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013176"/>
                        <a:ext cx="5429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63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数字签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5"/>
          <p:cNvSpPr txBox="1">
            <a:spLocks noChangeArrowheads="1"/>
          </p:cNvSpPr>
          <p:nvPr/>
        </p:nvSpPr>
        <p:spPr bwMode="auto">
          <a:xfrm>
            <a:off x="273844" y="1125707"/>
            <a:ext cx="8447088" cy="524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1</a:t>
            </a:r>
            <a:r>
              <a:rPr lang="zh-CN" altLang="en-US" sz="2400" dirty="0" smtClean="0">
                <a:solidFill>
                  <a:srgbClr val="030CBD"/>
                </a:solidFill>
              </a:rPr>
              <a:t>）对于每一个          ，        和         是多项式时间算法。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2</a:t>
            </a:r>
            <a:r>
              <a:rPr lang="zh-CN" altLang="en-US" sz="2400" dirty="0" smtClean="0">
                <a:solidFill>
                  <a:srgbClr val="030CBD"/>
                </a:solidFill>
              </a:rPr>
              <a:t>）        是保密的，        是公开的。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3</a:t>
            </a:r>
            <a:r>
              <a:rPr lang="zh-CN" altLang="en-US" sz="2400" dirty="0" smtClean="0">
                <a:solidFill>
                  <a:srgbClr val="030CBD"/>
                </a:solidFill>
              </a:rPr>
              <a:t>）给定消息           ，任何人计算使得                              的    是计   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>
                <a:solidFill>
                  <a:srgbClr val="030CBD"/>
                </a:solidFill>
              </a:rPr>
              <a:t> </a:t>
            </a:r>
            <a:r>
              <a:rPr lang="en-US" altLang="zh-CN" sz="2400" dirty="0" smtClean="0">
                <a:solidFill>
                  <a:srgbClr val="030CBD"/>
                </a:solidFill>
              </a:rPr>
              <a:t>      </a:t>
            </a:r>
            <a:r>
              <a:rPr lang="zh-CN" altLang="en-US" sz="2400" dirty="0" smtClean="0">
                <a:solidFill>
                  <a:srgbClr val="030CBD"/>
                </a:solidFill>
              </a:rPr>
              <a:t>算不可行的。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4</a:t>
            </a:r>
            <a:r>
              <a:rPr lang="zh-CN" altLang="en-US" sz="2400" dirty="0" smtClean="0">
                <a:solidFill>
                  <a:srgbClr val="030CBD"/>
                </a:solidFill>
              </a:rPr>
              <a:t>）如果计算出使得                              的           对，则签名     称为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>
                <a:solidFill>
                  <a:srgbClr val="030CBD"/>
                </a:solidFill>
              </a:rPr>
              <a:t> </a:t>
            </a:r>
            <a:r>
              <a:rPr lang="en-US" altLang="zh-CN" sz="2400" dirty="0" smtClean="0">
                <a:solidFill>
                  <a:srgbClr val="030CBD"/>
                </a:solidFill>
              </a:rPr>
              <a:t>      </a:t>
            </a:r>
            <a:r>
              <a:rPr lang="zh-CN" altLang="en-US" sz="2400" dirty="0" smtClean="0">
                <a:solidFill>
                  <a:srgbClr val="030CBD"/>
                </a:solidFill>
              </a:rPr>
              <a:t>伪造签名。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endParaRPr lang="en-US" altLang="zh-CN" sz="2400" dirty="0">
              <a:solidFill>
                <a:srgbClr val="030CBD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63727"/>
              </p:ext>
            </p:extLst>
          </p:nvPr>
        </p:nvGraphicFramePr>
        <p:xfrm>
          <a:off x="2339752" y="1358418"/>
          <a:ext cx="7381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57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58418"/>
                        <a:ext cx="7381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7139"/>
              </p:ext>
            </p:extLst>
          </p:nvPr>
        </p:nvGraphicFramePr>
        <p:xfrm>
          <a:off x="3293964" y="1273770"/>
          <a:ext cx="571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58"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964" y="1273770"/>
                        <a:ext cx="571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3463"/>
              </p:ext>
            </p:extLst>
          </p:nvPr>
        </p:nvGraphicFramePr>
        <p:xfrm>
          <a:off x="5292080" y="2497906"/>
          <a:ext cx="1928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59"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497906"/>
                        <a:ext cx="1928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18652"/>
              </p:ext>
            </p:extLst>
          </p:nvPr>
        </p:nvGraphicFramePr>
        <p:xfrm>
          <a:off x="7596336" y="2581200"/>
          <a:ext cx="2619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0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581200"/>
                        <a:ext cx="2619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92288"/>
              </p:ext>
            </p:extLst>
          </p:nvPr>
        </p:nvGraphicFramePr>
        <p:xfrm>
          <a:off x="7596336" y="3846115"/>
          <a:ext cx="261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1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846115"/>
                        <a:ext cx="2619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73742"/>
              </p:ext>
            </p:extLst>
          </p:nvPr>
        </p:nvGraphicFramePr>
        <p:xfrm>
          <a:off x="4241106" y="1268477"/>
          <a:ext cx="5476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2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106" y="1268477"/>
                        <a:ext cx="5476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1675"/>
              </p:ext>
            </p:extLst>
          </p:nvPr>
        </p:nvGraphicFramePr>
        <p:xfrm>
          <a:off x="827584" y="1834758"/>
          <a:ext cx="571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3" name="Equation" r:id="rId18" imgW="304560" imgH="228600" progId="Equation.DSMT4">
                  <p:embed/>
                </p:oleObj>
              </mc:Choice>
              <mc:Fallback>
                <p:oleObj name="Equation" r:id="rId1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34758"/>
                        <a:ext cx="571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89370"/>
              </p:ext>
            </p:extLst>
          </p:nvPr>
        </p:nvGraphicFramePr>
        <p:xfrm>
          <a:off x="2843808" y="1834758"/>
          <a:ext cx="5476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4" name="Equation" r:id="rId20" imgW="291960" imgH="228600" progId="Equation.DSMT4">
                  <p:embed/>
                </p:oleObj>
              </mc:Choice>
              <mc:Fallback>
                <p:oleObj name="Equation" r:id="rId20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834758"/>
                        <a:ext cx="5476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77690"/>
              </p:ext>
            </p:extLst>
          </p:nvPr>
        </p:nvGraphicFramePr>
        <p:xfrm>
          <a:off x="2024062" y="2569914"/>
          <a:ext cx="738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5" name="Equation" r:id="rId22" imgW="393480" imgH="177480" progId="Equation.DSMT4">
                  <p:embed/>
                </p:oleObj>
              </mc:Choice>
              <mc:Fallback>
                <p:oleObj name="Equation" r:id="rId22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2569914"/>
                        <a:ext cx="7381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58023"/>
              </p:ext>
            </p:extLst>
          </p:nvPr>
        </p:nvGraphicFramePr>
        <p:xfrm>
          <a:off x="2987824" y="3794050"/>
          <a:ext cx="1928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6" name="Equation" r:id="rId24" imgW="1028520" imgH="228600" progId="Equation.DSMT4">
                  <p:embed/>
                </p:oleObj>
              </mc:Choice>
              <mc:Fallback>
                <p:oleObj name="Equation" r:id="rId24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94050"/>
                        <a:ext cx="1928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17507"/>
              </p:ext>
            </p:extLst>
          </p:nvPr>
        </p:nvGraphicFramePr>
        <p:xfrm>
          <a:off x="5364088" y="3794050"/>
          <a:ext cx="6905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7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794050"/>
                        <a:ext cx="6905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56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签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8208912" cy="480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6165304"/>
            <a:ext cx="2592288" cy="438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5830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3200" dirty="0" smtClean="0">
                <a:solidFill>
                  <a:srgbClr val="FF0000"/>
                </a:solidFill>
              </a:rPr>
              <a:t>数字签名介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0" name="矩形 5"/>
          <p:cNvSpPr txBox="1">
            <a:spLocks noChangeArrowheads="1"/>
          </p:cNvSpPr>
          <p:nvPr/>
        </p:nvSpPr>
        <p:spPr bwMode="auto">
          <a:xfrm>
            <a:off x="273844" y="1125707"/>
            <a:ext cx="8447088" cy="524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ts val="3300"/>
              </a:lnSpc>
              <a:buFontTx/>
              <a:buNone/>
            </a:pPr>
            <a:r>
              <a:rPr lang="zh-CN" altLang="en-US" sz="2400" dirty="0" smtClean="0">
                <a:solidFill>
                  <a:srgbClr val="030CBD"/>
                </a:solidFill>
              </a:rPr>
              <a:t>签名方案的攻击模型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1</a:t>
            </a:r>
            <a:r>
              <a:rPr lang="zh-CN" altLang="en-US" sz="2400" dirty="0" smtClean="0">
                <a:solidFill>
                  <a:srgbClr val="030CBD"/>
                </a:solidFill>
              </a:rPr>
              <a:t>）唯密钥攻击（</a:t>
            </a:r>
            <a:r>
              <a:rPr lang="en-US" altLang="zh-CN" sz="2400" dirty="0" smtClean="0">
                <a:solidFill>
                  <a:srgbClr val="030CBD"/>
                </a:solidFill>
              </a:rPr>
              <a:t>key-only attack</a:t>
            </a:r>
            <a:r>
              <a:rPr lang="zh-CN" altLang="en-US" sz="2400" dirty="0" smtClean="0">
                <a:solidFill>
                  <a:srgbClr val="030CBD"/>
                </a:solidFill>
              </a:rPr>
              <a:t>）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2</a:t>
            </a:r>
            <a:r>
              <a:rPr lang="zh-CN" altLang="en-US" sz="2400" dirty="0" smtClean="0">
                <a:solidFill>
                  <a:srgbClr val="030CBD"/>
                </a:solidFill>
              </a:rPr>
              <a:t>）已知消息攻击（</a:t>
            </a:r>
            <a:r>
              <a:rPr lang="en-US" altLang="zh-CN" sz="2400" dirty="0" smtClean="0">
                <a:solidFill>
                  <a:srgbClr val="030CBD"/>
                </a:solidFill>
              </a:rPr>
              <a:t>Known Message Attack</a:t>
            </a:r>
            <a:r>
              <a:rPr lang="zh-CN" altLang="en-US" sz="2400" dirty="0" smtClean="0">
                <a:solidFill>
                  <a:srgbClr val="030CBD"/>
                </a:solidFill>
              </a:rPr>
              <a:t>）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3</a:t>
            </a:r>
            <a:r>
              <a:rPr lang="zh-CN" altLang="en-US" sz="2400" dirty="0" smtClean="0">
                <a:solidFill>
                  <a:srgbClr val="030CBD"/>
                </a:solidFill>
              </a:rPr>
              <a:t>）选择消息攻击（</a:t>
            </a:r>
            <a:r>
              <a:rPr lang="en-US" altLang="zh-CN" sz="2400" dirty="0" smtClean="0">
                <a:solidFill>
                  <a:srgbClr val="030CBD"/>
                </a:solidFill>
              </a:rPr>
              <a:t>Chosen Message Attack</a:t>
            </a:r>
            <a:r>
              <a:rPr lang="zh-CN" altLang="en-US" sz="2400" dirty="0" smtClean="0">
                <a:solidFill>
                  <a:srgbClr val="030CBD"/>
                </a:solidFill>
              </a:rPr>
              <a:t>）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endParaRPr lang="en-US" altLang="zh-CN" sz="2400" dirty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r>
              <a:rPr lang="zh-CN" altLang="en-US" sz="2400" dirty="0" smtClean="0">
                <a:solidFill>
                  <a:srgbClr val="030CBD"/>
                </a:solidFill>
              </a:rPr>
              <a:t>攻击者的目标</a:t>
            </a:r>
            <a:endParaRPr lang="en-US" altLang="zh-CN" sz="2400" dirty="0" smtClean="0">
              <a:solidFill>
                <a:srgbClr val="030CBD"/>
              </a:solidFill>
            </a:endParaRPr>
          </a:p>
          <a:p>
            <a:pPr marL="0" indent="0">
              <a:lnSpc>
                <a:spcPts val="33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1</a:t>
            </a:r>
            <a:r>
              <a:rPr lang="zh-CN" altLang="en-US" sz="2400" dirty="0">
                <a:solidFill>
                  <a:srgbClr val="030CBD"/>
                </a:solidFill>
              </a:rPr>
              <a:t>）</a:t>
            </a:r>
            <a:r>
              <a:rPr lang="zh-CN" altLang="en-US" sz="2400" dirty="0" smtClean="0">
                <a:solidFill>
                  <a:srgbClr val="030CBD"/>
                </a:solidFill>
              </a:rPr>
              <a:t>选择性伪造（</a:t>
            </a:r>
            <a:r>
              <a:rPr lang="en-US" altLang="zh-CN" sz="2400" dirty="0" smtClean="0">
                <a:solidFill>
                  <a:srgbClr val="030CBD"/>
                </a:solidFill>
              </a:rPr>
              <a:t>Selective Forgery)</a:t>
            </a:r>
          </a:p>
          <a:p>
            <a:pPr marL="0" indent="0">
              <a:lnSpc>
                <a:spcPts val="3300"/>
              </a:lnSpc>
              <a:buFontTx/>
              <a:buNone/>
            </a:pPr>
            <a:r>
              <a:rPr lang="en-US" altLang="zh-CN" sz="2400" dirty="0" smtClean="0">
                <a:solidFill>
                  <a:srgbClr val="030CBD"/>
                </a:solidFill>
              </a:rPr>
              <a:t>2</a:t>
            </a:r>
            <a:r>
              <a:rPr lang="zh-CN" altLang="en-US" sz="2400" dirty="0" smtClean="0">
                <a:solidFill>
                  <a:srgbClr val="030CBD"/>
                </a:solidFill>
              </a:rPr>
              <a:t>）存在性伪造（</a:t>
            </a:r>
            <a:r>
              <a:rPr lang="en-US" altLang="zh-CN" sz="2400" dirty="0" smtClean="0">
                <a:solidFill>
                  <a:srgbClr val="030CBD"/>
                </a:solidFill>
              </a:rPr>
              <a:t>Existential Forgery</a:t>
            </a:r>
            <a:r>
              <a:rPr lang="zh-CN" altLang="en-US" sz="2400" dirty="0" smtClean="0">
                <a:solidFill>
                  <a:srgbClr val="030CBD"/>
                </a:solidFill>
              </a:rPr>
              <a:t>）</a:t>
            </a:r>
            <a:endParaRPr lang="en-US" altLang="zh-CN" sz="2400" dirty="0" smtClean="0">
              <a:solidFill>
                <a:srgbClr val="030C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75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签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21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29" y="2132856"/>
            <a:ext cx="8627059" cy="3462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86123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字签名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01576" y="2708920"/>
            <a:ext cx="8208912" cy="1707694"/>
            <a:chOff x="501576" y="2708920"/>
            <a:chExt cx="8208912" cy="1707694"/>
          </a:xfrm>
        </p:grpSpPr>
        <p:pic>
          <p:nvPicPr>
            <p:cNvPr id="522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576" y="2708920"/>
              <a:ext cx="8208912" cy="993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22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360" y="3573016"/>
              <a:ext cx="5889848" cy="843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6236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57175" y="428625"/>
            <a:ext cx="8458200" cy="552450"/>
          </a:xfrm>
          <a:solidFill>
            <a:schemeClr val="accent5">
              <a:lumMod val="20000"/>
              <a:lumOff val="80000"/>
              <a:alpha val="31000"/>
            </a:schemeClr>
          </a:solidFill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zh-CN" sz="3200" dirty="0" smtClean="0">
                <a:solidFill>
                  <a:srgbClr val="FF0000"/>
                </a:solidFill>
              </a:rPr>
              <a:t>RSA</a:t>
            </a:r>
            <a:r>
              <a:rPr lang="zh-CN" altLang="en-US" sz="3200" dirty="0" smtClean="0">
                <a:solidFill>
                  <a:srgbClr val="FF0000"/>
                </a:solidFill>
              </a:rPr>
              <a:t>签名方案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50" y="2857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00563" y="285750"/>
            <a:ext cx="4214812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303213" y="981075"/>
            <a:ext cx="8429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518025" y="6597650"/>
            <a:ext cx="4214813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5" name="矩形 25"/>
          <p:cNvSpPr/>
          <p:nvPr/>
        </p:nvSpPr>
        <p:spPr>
          <a:xfrm>
            <a:off x="282575" y="6600825"/>
            <a:ext cx="4214813" cy="142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22" name="矩形 5"/>
          <p:cNvSpPr txBox="1">
            <a:spLocks noChangeArrowheads="1"/>
          </p:cNvSpPr>
          <p:nvPr/>
        </p:nvSpPr>
        <p:spPr bwMode="auto">
          <a:xfrm>
            <a:off x="253209" y="1612138"/>
            <a:ext cx="8447088" cy="524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lnSpc>
                <a:spcPts val="3300"/>
              </a:lnSpc>
              <a:buNone/>
            </a:pPr>
            <a:r>
              <a:rPr lang="en-US" altLang="zh-CN" sz="2400" dirty="0" smtClean="0">
                <a:solidFill>
                  <a:srgbClr val="030CBD"/>
                </a:solidFill>
                <a:ea typeface="宋体" pitchFamily="2" charset="-122"/>
              </a:rPr>
              <a:t>RSA</a:t>
            </a: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签名方案</a:t>
            </a: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 smtClean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dirty="0">
              <a:solidFill>
                <a:srgbClr val="030CBD"/>
              </a:solidFill>
              <a:ea typeface="宋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030CBD"/>
                </a:solidFill>
                <a:ea typeface="宋体" pitchFamily="2" charset="-122"/>
              </a:rPr>
              <a:t>                                                                   </a:t>
            </a:r>
            <a:endParaRPr lang="en-US" altLang="zh-CN" sz="2400" dirty="0">
              <a:solidFill>
                <a:srgbClr val="030CBD"/>
              </a:solidFill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23803"/>
              </p:ext>
            </p:extLst>
          </p:nvPr>
        </p:nvGraphicFramePr>
        <p:xfrm>
          <a:off x="4067944" y="2204864"/>
          <a:ext cx="1428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16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204864"/>
                        <a:ext cx="1428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89488"/>
              </p:ext>
            </p:extLst>
          </p:nvPr>
        </p:nvGraphicFramePr>
        <p:xfrm>
          <a:off x="2238375" y="1700808"/>
          <a:ext cx="6905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17" name="Equation" r:id="rId8" imgW="3682800" imgH="215640" progId="Equation.DSMT4">
                  <p:embed/>
                </p:oleObj>
              </mc:Choice>
              <mc:Fallback>
                <p:oleObj name="Equation" r:id="rId8" imgW="368280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700808"/>
                        <a:ext cx="6905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05388"/>
              </p:ext>
            </p:extLst>
          </p:nvPr>
        </p:nvGraphicFramePr>
        <p:xfrm>
          <a:off x="303213" y="2204864"/>
          <a:ext cx="3548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18" name="Equation" r:id="rId10" imgW="1892160" imgH="215640" progId="Equation.DSMT4">
                  <p:embed/>
                </p:oleObj>
              </mc:Choice>
              <mc:Fallback>
                <p:oleObj name="Equation" r:id="rId10" imgW="1892160" imgH="215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204864"/>
                        <a:ext cx="35480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029"/>
              </p:ext>
            </p:extLst>
          </p:nvPr>
        </p:nvGraphicFramePr>
        <p:xfrm>
          <a:off x="291222" y="3068960"/>
          <a:ext cx="3214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19" name="Equation" r:id="rId12" imgW="1714320" imgH="215640" progId="Equation.DSMT4">
                  <p:embed/>
                </p:oleObj>
              </mc:Choice>
              <mc:Fallback>
                <p:oleObj name="Equation" r:id="rId12" imgW="1714320" imgH="215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22" y="3068960"/>
                        <a:ext cx="3214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23486"/>
              </p:ext>
            </p:extLst>
          </p:nvPr>
        </p:nvGraphicFramePr>
        <p:xfrm>
          <a:off x="1331640" y="4227429"/>
          <a:ext cx="366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20" name="Equation" r:id="rId14" imgW="1955520" imgH="241200" progId="Equation.DSMT4">
                  <p:embed/>
                </p:oleObj>
              </mc:Choice>
              <mc:Fallback>
                <p:oleObj name="Equation" r:id="rId14" imgW="195552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27429"/>
                        <a:ext cx="3667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98549"/>
              </p:ext>
            </p:extLst>
          </p:nvPr>
        </p:nvGraphicFramePr>
        <p:xfrm>
          <a:off x="1342231" y="3645024"/>
          <a:ext cx="2095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21" name="Equation" r:id="rId16" imgW="1117440" imgH="241200" progId="Equation.DSMT4">
                  <p:embed/>
                </p:oleObj>
              </mc:Choice>
              <mc:Fallback>
                <p:oleObj name="Equation" r:id="rId16" imgW="111744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231" y="3645024"/>
                        <a:ext cx="2095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00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95</TotalTime>
  <Words>399</Words>
  <Application>Microsoft Office PowerPoint</Application>
  <PresentationFormat>全屏显示(4:3)</PresentationFormat>
  <Paragraphs>96</Paragraphs>
  <Slides>26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0" baseType="lpstr">
      <vt:lpstr>Office 主题</vt:lpstr>
      <vt:lpstr>3_Office 主题</vt:lpstr>
      <vt:lpstr>Equation</vt:lpstr>
      <vt:lpstr>MathType 6.0 Equation</vt:lpstr>
      <vt:lpstr>数字签名 Digital Signature</vt:lpstr>
      <vt:lpstr>数字签名</vt:lpstr>
      <vt:lpstr>数字签名</vt:lpstr>
      <vt:lpstr>数字签名</vt:lpstr>
      <vt:lpstr>数字签名</vt:lpstr>
      <vt:lpstr>数字签名介绍</vt:lpstr>
      <vt:lpstr>数字签名</vt:lpstr>
      <vt:lpstr>数字签名</vt:lpstr>
      <vt:lpstr>RSA签名方案</vt:lpstr>
      <vt:lpstr>RSA签名方案</vt:lpstr>
      <vt:lpstr>RSA签名方案</vt:lpstr>
      <vt:lpstr>签名方案</vt:lpstr>
      <vt:lpstr>签名方案</vt:lpstr>
      <vt:lpstr>ElGamal签名方案</vt:lpstr>
      <vt:lpstr>El Gamal签名方案</vt:lpstr>
      <vt:lpstr>El Gamal签名方案</vt:lpstr>
      <vt:lpstr>El Gamal签名方案</vt:lpstr>
      <vt:lpstr>El Gamal签名方案</vt:lpstr>
      <vt:lpstr>数字签名算法(DSA)</vt:lpstr>
      <vt:lpstr>数字签名算法(DSA)</vt:lpstr>
      <vt:lpstr>Schnorr签名方案</vt:lpstr>
      <vt:lpstr>Schnorr签名方案</vt:lpstr>
      <vt:lpstr>椭圆曲线数字签名算法（ECDSA)</vt:lpstr>
      <vt:lpstr>椭圆曲线数字签名算法（ECDSA)</vt:lpstr>
      <vt:lpstr>椭圆曲线数字签名算法（ECDSA)</vt:lpstr>
      <vt:lpstr>椭圆曲线数字签名算法（ECDSA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介  绍</dc:title>
  <dc:creator>zhulh</dc:creator>
  <cp:lastModifiedBy>Alex</cp:lastModifiedBy>
  <cp:revision>783</cp:revision>
  <dcterms:created xsi:type="dcterms:W3CDTF">2009-09-25T21:17:51Z</dcterms:created>
  <dcterms:modified xsi:type="dcterms:W3CDTF">2016-04-07T06:31:57Z</dcterms:modified>
</cp:coreProperties>
</file>